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BA5" w:rsidRPr="00DE46BC" w:rsidRDefault="00821BA5" w:rsidP="00BA68BB">
      <w:pPr>
        <w:pStyle w:val="a3"/>
        <w:jc w:val="center"/>
        <w:rPr>
          <w:vertAlign w:val="superscript"/>
        </w:rPr>
      </w:pPr>
      <w:r w:rsidRPr="00DE46BC">
        <w:t>Уколов С. С.</w:t>
      </w:r>
    </w:p>
    <w:p w:rsidR="00F145DA" w:rsidRPr="008B1B8F" w:rsidRDefault="00D62EBB" w:rsidP="00E01606">
      <w:pPr>
        <w:pStyle w:val="1"/>
        <w:rPr>
          <w:caps/>
        </w:rPr>
      </w:pPr>
      <w:r w:rsidRPr="008B1B8F">
        <w:rPr>
          <w:caps/>
        </w:rPr>
        <w:t>О некоторых технологических ограничениях при термической резке листового металла</w:t>
      </w:r>
    </w:p>
    <w:p w:rsidR="00D62EBB" w:rsidRPr="00FE3047" w:rsidRDefault="00D62EBB" w:rsidP="008B1B8F">
      <w:pPr>
        <w:pStyle w:val="af"/>
      </w:pPr>
      <w:r w:rsidRPr="00FE3047"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t>что</w:t>
      </w:r>
      <w:proofErr w:type="gramEnd"/>
      <w:r w:rsidR="002C6990" w:rsidRPr="00FE3047">
        <w:t xml:space="preserve"> в конечном счете приводит к снижению общей стоимости производства.</w:t>
      </w:r>
    </w:p>
    <w:p w:rsidR="00097DEC" w:rsidRPr="00FE3047" w:rsidRDefault="00097DEC" w:rsidP="008B1B8F">
      <w:pPr>
        <w:pStyle w:val="af"/>
      </w:pPr>
      <w:proofErr w:type="gramStart"/>
      <w:r w:rsidRPr="00FE3047"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t xml:space="preserve">обобщенная задача коммивояжера, </w:t>
      </w:r>
      <w:r w:rsidRPr="00FE3047"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 xml:space="preserve"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</w:t>
      </w:r>
      <w:r w:rsidR="00561C87">
        <w:t xml:space="preserve">Первая классификация проблемы была дана </w:t>
      </w:r>
      <w:proofErr w:type="spellStart"/>
      <w:r w:rsidR="00561C87" w:rsidRPr="00561C87">
        <w:t>Hoeft</w:t>
      </w:r>
      <w:proofErr w:type="spellEnd"/>
      <w:r w:rsidR="00561C87">
        <w:t xml:space="preserve"> и</w:t>
      </w:r>
      <w:r w:rsidR="00561C87" w:rsidRPr="00561C87">
        <w:t xml:space="preserve"> </w:t>
      </w:r>
      <w:proofErr w:type="spellStart"/>
      <w:r w:rsidR="00561C87" w:rsidRPr="00561C87">
        <w:t>Palekar</w:t>
      </w:r>
      <w:proofErr w:type="spellEnd"/>
      <w:r w:rsidR="00561C87">
        <w:t xml:space="preserve"> </w:t>
      </w:r>
      <w:r w:rsidR="00561C87" w:rsidRPr="00561C87">
        <w:t>[=3].</w:t>
      </w:r>
      <w:bookmarkStart w:id="0" w:name="_GoBack"/>
      <w:bookmarkEnd w:id="0"/>
      <w:r w:rsidR="00561C87" w:rsidRPr="00561C87">
        <w:t xml:space="preserve"> </w:t>
      </w:r>
      <w:r w:rsidRPr="007B0856">
        <w:t>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A0530" w:rsidRDefault="005A0530" w:rsidP="005A0530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1EA0985F" wp14:editId="120225AB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0530" w:rsidRPr="00FE3047" w:rsidRDefault="005A0530" w:rsidP="005A0530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5A0530" w:rsidRPr="00FE3047" w:rsidRDefault="005A0530" w:rsidP="005A0530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5A0530" w:rsidRPr="00983059" w:rsidRDefault="005A0530" w:rsidP="005A0530">
      <w:pPr>
        <w:pStyle w:val="a6"/>
      </w:pPr>
      <w:r w:rsidRPr="00983059">
        <w:t>Рисунок 1. Элементы маршрута режущего инструмента</w:t>
      </w:r>
      <w:r>
        <w:t>.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lastRenderedPageBreak/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543058374" r:id="rId10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11" o:title=""/>
          </v:shape>
          <o:OLEObject Type="Embed" ProgID="Equation.DSMT4" ShapeID="_x0000_i1026" DrawAspect="Content" ObjectID="_1543058375" r:id="rId12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B040FC" w:rsidRDefault="00926B80" w:rsidP="00926B80">
      <w:pPr>
        <w:pStyle w:val="a3"/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3" o:title=""/>
          </v:shape>
          <o:OLEObject Type="Embed" ProgID="Equation.DSMT4" ShapeID="_x0000_i1027" DrawAspect="Content" ObjectID="_1543058376" r:id="rId14"/>
        </w:object>
      </w:r>
      <w:r w:rsidRPr="00B040FC">
        <w:tab/>
        <w:t>(2)</w:t>
      </w:r>
    </w:p>
    <w:p w:rsidR="00926B80" w:rsidRPr="00B040FC" w:rsidRDefault="00926B80" w:rsidP="00926B80">
      <w:pPr>
        <w:pStyle w:val="a3"/>
      </w:pPr>
      <w:r w:rsidRPr="00B040FC"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5" o:title=""/>
          </v:shape>
          <o:OLEObject Type="Embed" ProgID="Equation.DSMT4" ShapeID="_x0000_i1028" DrawAspect="Content" ObjectID="_1543058377" r:id="rId16"/>
        </w:object>
      </w:r>
      <w:r w:rsidRPr="00B040FC"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 xml:space="preserve">;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</w:t>
      </w:r>
      <w:r>
        <w:lastRenderedPageBreak/>
        <w:t xml:space="preserve">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5406E3">
        <w:t>Запишем это ограничение</w:t>
      </w:r>
      <w:r w:rsidR="00D7783C">
        <w:t>.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Pr="00B040F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7" o:title=""/>
          </v:shape>
          <o:OLEObject Type="Embed" ProgID="Equation.DSMT4" ShapeID="_x0000_i1029" DrawAspect="Content" ObjectID="_1543058378" r:id="rId18"/>
        </w:object>
      </w:r>
      <w:r w:rsidRPr="00B040FC">
        <w:rPr>
          <w:lang w:val="ru-RU"/>
        </w:rP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 w:rsidRPr="00B040FC">
        <w:rPr>
          <w:lang w:val="ru-RU"/>
        </w:rP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9" o:title=""/>
          </v:shape>
          <o:OLEObject Type="Embed" ProgID="Equation.DSMT4" ShapeID="_x0000_i1030" DrawAspect="Content" ObjectID="_1543058379" r:id="rId20"/>
        </w:object>
      </w:r>
      <w:r w:rsidRPr="00B040FC">
        <w:rPr>
          <w:lang w:val="ru-RU"/>
        </w:rP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lastRenderedPageBreak/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 xml:space="preserve">соответственно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Pr="00B040FC" w:rsidRDefault="008C4E40" w:rsidP="00370C31">
      <w:pPr>
        <w:pStyle w:val="a3"/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21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21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2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21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A71DD4">
        <w:t xml:space="preserve"> 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 w:rsidRPr="00A71DD4"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>Если полученная область пересекает границу листа или уже вырезанную деталь, точка врезки является не</w:t>
      </w:r>
      <w:r w:rsidR="00706354">
        <w:t>допустимой. Например, на рис. 3</w:t>
      </w:r>
      <w:r>
        <w:t xml:space="preserve"> точка </w:t>
      </w:r>
      <w:r w:rsidRPr="00F008CE">
        <w:t>1</w:t>
      </w:r>
      <w:r w:rsidR="00CC5657">
        <w:t xml:space="preserve"> допустима, а точка 2 – нет.</w:t>
      </w:r>
    </w:p>
    <w:p w:rsidR="006D2AF8" w:rsidRPr="00625EE7" w:rsidRDefault="006D2AF8" w:rsidP="00597391">
      <w:pPr>
        <w:pStyle w:val="a3"/>
      </w:pPr>
      <w:r>
        <w:t xml:space="preserve">Результаты расчёта по этому алгоритму могут использоваться для отбраковки возможных значений кортежа (1) либо как «штраф», добавляемый к значению целевой функции (3). Во втором случае мы получаем интересное развитие обобщенной задачи коммивояжера, в котором </w:t>
      </w:r>
      <w:r w:rsidR="009853DA">
        <w:t>в</w:t>
      </w:r>
      <w:r>
        <w:t xml:space="preserve"> </w:t>
      </w:r>
      <w:r w:rsidR="009853DA">
        <w:t>формулу</w:t>
      </w:r>
      <w:r>
        <w:t xml:space="preserve"> расчета целевой функции </w:t>
      </w:r>
      <w:r w:rsidR="009853DA">
        <w:t>входит</w:t>
      </w:r>
      <w:r>
        <w:t xml:space="preserve"> ранее пройденн</w:t>
      </w:r>
      <w:r w:rsidR="009853DA">
        <w:t>ый путь</w:t>
      </w:r>
      <w:r>
        <w:t>. Для решения такого класса задач разр</w:t>
      </w:r>
      <w:r w:rsidR="00933AAF">
        <w:t xml:space="preserve">абатываются специальные подходы, см. например </w:t>
      </w:r>
      <w:r w:rsidR="00933AAF" w:rsidRPr="00625EE7">
        <w:t>[2].</w:t>
      </w:r>
    </w:p>
    <w:p w:rsidR="00F008CE" w:rsidRDefault="002945E8" w:rsidP="00F008CE">
      <w:pPr>
        <w:pStyle w:val="3"/>
      </w:pPr>
      <w:r>
        <w:t>Р</w:t>
      </w:r>
      <w:r w:rsidR="00F008CE">
        <w:t>асчёт тепловых полей</w:t>
      </w:r>
    </w:p>
    <w:p w:rsidR="00F008CE" w:rsidRDefault="00030203" w:rsidP="00597391">
      <w:pPr>
        <w:pStyle w:val="a3"/>
      </w:pPr>
      <w:r>
        <w:t>Альтернативный вариант формализации правила жесткости деталей заключается в прямом расчете тепловых полей, возникающих в процессе резки.</w:t>
      </w:r>
      <w:r w:rsidR="00536758">
        <w:t xml:space="preserve"> Обозначим </w:t>
      </w:r>
      <w:r w:rsidR="00536758" w:rsidRPr="00604149">
        <w:rPr>
          <w:rFonts w:ascii="Arial" w:hAnsi="Arial"/>
          <w:position w:val="-10"/>
          <w:sz w:val="26"/>
          <w:lang w:eastAsia="ru-RU"/>
        </w:rPr>
        <w:object w:dxaOrig="660" w:dyaOrig="320">
          <v:shape id="_x0000_i1031" type="#_x0000_t75" style="width:33pt;height:15.75pt" o:ole="">
            <v:imagedata r:id="rId23" o:title=""/>
          </v:shape>
          <o:OLEObject Type="Embed" ProgID="Equation.DSMT4" ShapeID="_x0000_i1031" DrawAspect="Content" ObjectID="_1543058380" r:id="rId24"/>
        </w:object>
      </w:r>
      <w:r w:rsidR="00536758" w:rsidRPr="00536758">
        <w:t xml:space="preserve"> </w:t>
      </w:r>
      <w:r w:rsidR="00536758">
        <w:t xml:space="preserve">распределение температуры в области </w:t>
      </w:r>
      <w:r w:rsidR="00536758" w:rsidRPr="00F37819">
        <w:rPr>
          <w:rFonts w:ascii="Arial" w:hAnsi="Arial"/>
          <w:position w:val="-4"/>
          <w:sz w:val="26"/>
          <w:lang w:eastAsia="ru-RU"/>
        </w:rPr>
        <w:object w:dxaOrig="800" w:dyaOrig="300">
          <v:shape id="_x0000_i1032" type="#_x0000_t75" style="width:39.75pt;height:15pt" o:ole="">
            <v:imagedata r:id="rId25" o:title=""/>
          </v:shape>
          <o:OLEObject Type="Embed" ProgID="Equation.DSMT4" ShapeID="_x0000_i1032" DrawAspect="Content" ObjectID="_1543058381" r:id="rId26"/>
        </w:object>
      </w:r>
      <w:r w:rsidR="00536758" w:rsidRPr="00536758">
        <w:t xml:space="preserve"> </w:t>
      </w:r>
      <w:r w:rsidR="00536758">
        <w:t>– части листа за вычетом уже вырезанных деталей. Тогда:</w: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3739" w:dyaOrig="620">
          <v:shape id="_x0000_i1033" type="#_x0000_t75" style="width:186.75pt;height:30.75pt" o:ole="">
            <v:imagedata r:id="rId27" o:title=""/>
          </v:shape>
          <o:OLEObject Type="Embed" ProgID="Equation.DSMT4" ShapeID="_x0000_i1033" DrawAspect="Content" ObjectID="_1543058382" r:id="rId28"/>
        </w:object>
      </w:r>
    </w:p>
    <w:p w:rsidR="00536758" w:rsidRDefault="00536758" w:rsidP="00536758">
      <w:pPr>
        <w:pStyle w:val="a3"/>
        <w:jc w:val="center"/>
        <w:rPr>
          <w:lang w:eastAsia="ru-RU"/>
        </w:rPr>
      </w:pPr>
      <w:r w:rsidRPr="00536758">
        <w:object w:dxaOrig="2100" w:dyaOrig="360">
          <v:shape id="_x0000_i1034" type="#_x0000_t75" style="width:105pt;height:18pt" o:ole="">
            <v:imagedata r:id="rId29" o:title=""/>
          </v:shape>
          <o:OLEObject Type="Embed" ProgID="Equation.DSMT4" ShapeID="_x0000_i1034" DrawAspect="Content" ObjectID="_1543058383" r:id="rId30"/>
        </w:object>
      </w:r>
    </w:p>
    <w:p w:rsidR="00536758" w:rsidRPr="00536758" w:rsidRDefault="00536758" w:rsidP="00536758">
      <w:pPr>
        <w:pStyle w:val="a3"/>
        <w:jc w:val="center"/>
      </w:pPr>
      <w:r w:rsidRPr="00536758">
        <w:object w:dxaOrig="3540" w:dyaOrig="620">
          <v:shape id="_x0000_i1035" type="#_x0000_t75" style="width:177pt;height:30.75pt" o:ole="">
            <v:imagedata r:id="rId31" o:title=""/>
          </v:shape>
          <o:OLEObject Type="Embed" ProgID="Equation.DSMT4" ShapeID="_x0000_i1035" DrawAspect="Content" ObjectID="_1543058384" r:id="rId32"/>
        </w:object>
      </w:r>
    </w:p>
    <w:p w:rsidR="00536758" w:rsidRPr="006D72BD" w:rsidRDefault="001C0CDC" w:rsidP="00597391">
      <w:pPr>
        <w:pStyle w:val="a3"/>
        <w:rPr>
          <w:lang w:val="en-US"/>
        </w:rPr>
      </w:pPr>
      <w:r>
        <w:t xml:space="preserve">Практически данное дифференциальное уравнение в частных производных при заданном начальном и граничном условии решалось после </w:t>
      </w:r>
      <w:r w:rsidR="00536758">
        <w:t>дискретизации интервала времени и области</w:t>
      </w:r>
      <w:r w:rsidR="00536758" w:rsidRPr="00536758">
        <w:t xml:space="preserve">  </w:t>
      </w:r>
      <w:r w:rsidR="00536758">
        <w:rPr>
          <w:rFonts w:cs="Times New Roman"/>
        </w:rPr>
        <w:t>Ω</w:t>
      </w:r>
      <w:r>
        <w:rPr>
          <w:rFonts w:cs="Times New Roman"/>
        </w:rPr>
        <w:t xml:space="preserve"> методом релаксации</w:t>
      </w:r>
      <w:r w:rsidR="00536758" w:rsidRPr="00536758">
        <w:t>.</w:t>
      </w:r>
      <w:r>
        <w:t xml:space="preserve"> Это позволяет уменьшить время расчёта за счёт отбрасывания областей, далёких от текущего</w:t>
      </w:r>
      <w:r w:rsidR="006D72BD">
        <w:t xml:space="preserve"> положения режущего инструмента, см. </w:t>
      </w:r>
      <w:r w:rsidR="006D72BD" w:rsidRPr="006D72BD">
        <w:t>[</w:t>
      </w:r>
      <w:r w:rsidR="007C0D6E">
        <w:rPr>
          <w:lang w:val="en-US"/>
        </w:rPr>
        <w:t>=1</w:t>
      </w:r>
      <w:r w:rsidR="006D72BD">
        <w:rPr>
          <w:lang w:val="en-US"/>
        </w:rPr>
        <w:t>].</w:t>
      </w: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1C0CDC" w:rsidTr="004F3C26">
        <w:trPr>
          <w:jc w:val="center"/>
        </w:trPr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1159134C" wp14:editId="2145FAB7">
                  <wp:extent cx="2444400" cy="2160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C0CDC" w:rsidRDefault="001C0CDC" w:rsidP="003A390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4B0097D" wp14:editId="4068AD11">
                  <wp:extent cx="23904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0CDC" w:rsidRPr="001C0CDC" w:rsidTr="004F3C26">
        <w:trPr>
          <w:jc w:val="center"/>
        </w:trPr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наруш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480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  <w:tc>
          <w:tcPr>
            <w:tcW w:w="4788" w:type="dxa"/>
          </w:tcPr>
          <w:p w:rsidR="001C0CDC" w:rsidRPr="001C0CDC" w:rsidRDefault="00D35CAA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1C0CDC" w:rsidRPr="001C0CDC">
              <w:rPr>
                <w:lang w:val="ru-RU"/>
              </w:rPr>
              <w:t xml:space="preserve">) </w:t>
            </w:r>
            <w:r w:rsidR="001C0CDC">
              <w:rPr>
                <w:lang w:val="ru-RU"/>
              </w:rPr>
              <w:t>Правило жесткости соблюдено</w:t>
            </w:r>
            <w:r w:rsidR="001C0CDC" w:rsidRPr="001C0CDC">
              <w:rPr>
                <w:lang w:val="ru-RU"/>
              </w:rPr>
              <w:t>, &lt;</w:t>
            </w:r>
            <w:r w:rsidR="001C0CDC">
              <w:t>T</w:t>
            </w:r>
            <w:r w:rsidR="001C0CDC" w:rsidRPr="001C0CDC">
              <w:rPr>
                <w:lang w:val="ru-RU"/>
              </w:rPr>
              <w:t>&gt; =</w:t>
            </w:r>
            <w:r w:rsidR="001C0CDC" w:rsidRPr="001C0CDC">
              <w:rPr>
                <w:rFonts w:ascii="Arial" w:hAnsi="Arial"/>
                <w:sz w:val="26"/>
                <w:lang w:val="ru-RU"/>
              </w:rPr>
              <w:t xml:space="preserve"> </w:t>
            </w:r>
            <w:r w:rsidR="001C0CDC" w:rsidRPr="001C0CDC">
              <w:rPr>
                <w:lang w:val="ru-RU"/>
              </w:rPr>
              <w:t>362</w:t>
            </w:r>
            <w:r w:rsidR="001C0CDC" w:rsidRPr="00F77F0D">
              <w:sym w:font="Symbol" w:char="F0B0"/>
            </w:r>
            <w:r w:rsidR="001C0CDC" w:rsidRPr="001C0CDC">
              <w:rPr>
                <w:lang w:val="ru-RU"/>
              </w:rPr>
              <w:t>С</w:t>
            </w:r>
            <w:r w:rsidR="004F3C26">
              <w:rPr>
                <w:lang w:val="ru-RU"/>
              </w:rPr>
              <w:t>.</w:t>
            </w:r>
          </w:p>
        </w:tc>
      </w:tr>
      <w:tr w:rsidR="001C0CDC" w:rsidRPr="001C0CDC" w:rsidTr="004F3C26">
        <w:trPr>
          <w:jc w:val="center"/>
        </w:trPr>
        <w:tc>
          <w:tcPr>
            <w:tcW w:w="9576" w:type="dxa"/>
            <w:gridSpan w:val="2"/>
          </w:tcPr>
          <w:p w:rsidR="001C0CDC" w:rsidRPr="001C0CDC" w:rsidRDefault="001C0CDC" w:rsidP="001C0CDC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4. Результаты моделирования распределения температур.</w:t>
            </w:r>
          </w:p>
        </w:tc>
      </w:tr>
    </w:tbl>
    <w:p w:rsidR="001C0CDC" w:rsidRPr="006D72BD" w:rsidRDefault="00C4272D" w:rsidP="00597391">
      <w:pPr>
        <w:pStyle w:val="a3"/>
      </w:pPr>
      <w:r>
        <w:t>Результаты расчётов оказались в хорошем соглас</w:t>
      </w:r>
      <w:r w:rsidR="002B66AB">
        <w:t xml:space="preserve">ии с правилом жесткости детали: выбор точки врезки по правилу приводит к уменьшению температуры, </w:t>
      </w:r>
      <w:r>
        <w:t>см. рис. 4.</w:t>
      </w:r>
    </w:p>
    <w:p w:rsidR="00B040FC" w:rsidRDefault="00B040FC" w:rsidP="00B040FC">
      <w:pPr>
        <w:pStyle w:val="3"/>
      </w:pPr>
      <w:r>
        <w:t>Правила жесткости материала</w:t>
      </w:r>
    </w:p>
    <w:p w:rsidR="00B040FC" w:rsidRDefault="00B040FC" w:rsidP="00597391">
      <w:pPr>
        <w:pStyle w:val="a3"/>
      </w:pPr>
      <w:r>
        <w:t xml:space="preserve">Кроме правила жесткости детали в результате многолетнего практического использования термической резки был сформулирован ещё ряд эмпирических соображений, но относящихся не к отдельной детали, а ко всей последовательности раскроя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B040FC">
        <w:t xml:space="preserve">. </w:t>
      </w:r>
      <w:r>
        <w:t>В отличие от первого ограничения эти правила не являются жесткими, а скорее рекомендациями. Они также вызваны потребностью уменьшить термические деформации материала в процессе резки: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Резку следует начинать с узкой стороны листа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Если длинномерные детали расположены вблизи узкой стороны листа, следует начать резку именно с них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При наличии большого отхода (участка, на котором детали не размещались в процессе раскроя), резку следует начинать с противоположной стороны.</w:t>
      </w:r>
    </w:p>
    <w:p w:rsidR="00B040FC" w:rsidRDefault="00B040FC" w:rsidP="00B040FC">
      <w:pPr>
        <w:pStyle w:val="a3"/>
        <w:numPr>
          <w:ilvl w:val="0"/>
          <w:numId w:val="5"/>
        </w:numPr>
      </w:pPr>
      <w:r>
        <w:t>В противном случае резку следует начинать с той стороны, где больше мелких деталей (больше суммарный периметр деталей).</w:t>
      </w:r>
    </w:p>
    <w:p w:rsidR="003C3EFB" w:rsidRDefault="003C3EFB" w:rsidP="00B040FC">
      <w:pPr>
        <w:pStyle w:val="a3"/>
        <w:numPr>
          <w:ilvl w:val="0"/>
          <w:numId w:val="5"/>
        </w:numPr>
      </w:pPr>
      <w:r>
        <w:t>Следует избегать «островов» или узких длинных полос материала, содержащих не вырезанные детали.</w:t>
      </w:r>
    </w:p>
    <w:p w:rsidR="00B040FC" w:rsidRDefault="003C3EFB" w:rsidP="00597391">
      <w:pPr>
        <w:pStyle w:val="a3"/>
      </w:pPr>
      <w:r>
        <w:t>Формализация таких ограничений представляет собой более сложную математическую задачу.</w:t>
      </w:r>
    </w:p>
    <w:p w:rsidR="003C3EFB" w:rsidRDefault="00412CEF" w:rsidP="00412CEF">
      <w:pPr>
        <w:pStyle w:val="2"/>
      </w:pPr>
      <w:r>
        <w:t>Алгоритмы дискретной оптимизации</w:t>
      </w:r>
    </w:p>
    <w:p w:rsidR="000A0B9F" w:rsidRDefault="00FA4A9A" w:rsidP="000A0B9F">
      <w:pPr>
        <w:pStyle w:val="a3"/>
      </w:pPr>
      <w:r>
        <w:t>Исследование учёта вышеописанных технологических ограничений на процесс раскроя деталей (размещение их на лист) представляет собой интересную проблему, однако находится вне рамок данной статьи.</w:t>
      </w:r>
      <w:r w:rsidR="000A0B9F">
        <w:t xml:space="preserve"> Мы считаем полученные любым образом координаты контур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C</w:t>
      </w:r>
      <w:r w:rsidR="00144AD7" w:rsidRPr="001447C9">
        <w:rPr>
          <w:i/>
          <w:vertAlign w:val="subscript"/>
          <w:lang w:val="en-US"/>
        </w:rPr>
        <w:t>N</w:t>
      </w:r>
      <w:r w:rsidR="00144AD7" w:rsidRPr="00144AD7">
        <w:t xml:space="preserve"> </w:t>
      </w:r>
      <w:r w:rsidR="00144AD7">
        <w:t xml:space="preserve">заданными </w:t>
      </w:r>
      <w:proofErr w:type="gramStart"/>
      <w:r w:rsidR="00144AD7">
        <w:t>и</w:t>
      </w:r>
      <w:proofErr w:type="gramEnd"/>
      <w:r w:rsidR="00144AD7">
        <w:t xml:space="preserve"> исходя из них определяем набор базовых сегментов</w:t>
      </w:r>
      <w:r w:rsidR="00144AD7" w:rsidRPr="00144AD7">
        <w:t xml:space="preserve">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r w:rsidR="00144AD7" w:rsidRPr="001447C9">
        <w:rPr>
          <w:i/>
          <w:lang w:val="en-US"/>
        </w:rPr>
        <w:t>S</w:t>
      </w:r>
      <w:r w:rsidR="00144AD7" w:rsidRPr="001447C9">
        <w:rPr>
          <w:i/>
          <w:vertAlign w:val="subscript"/>
          <w:lang w:val="en-US"/>
        </w:rPr>
        <w:t>K</w:t>
      </w:r>
      <w:r w:rsidR="00144AD7" w:rsidRPr="00144AD7">
        <w:t xml:space="preserve">. </w:t>
      </w:r>
      <w:r w:rsidR="00144AD7">
        <w:t xml:space="preserve">Требуется найти кортеж (1), то есть набор точек врезки </w:t>
      </w:r>
      <w:proofErr w:type="spellStart"/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точек выключения </w:t>
      </w:r>
      <w:r w:rsidR="00144AD7" w:rsidRPr="00144AD7">
        <w:rPr>
          <w:i/>
          <w:lang w:val="en-US"/>
        </w:rPr>
        <w:t>M</w:t>
      </w:r>
      <w:r w:rsidR="00144AD7" w:rsidRPr="00144AD7">
        <w:rPr>
          <w:i/>
          <w:vertAlign w:val="superscript"/>
        </w:rPr>
        <w:t>*</w:t>
      </w:r>
      <w:proofErr w:type="spellStart"/>
      <w:r w:rsidR="00144AD7" w:rsidRPr="00144AD7">
        <w:rPr>
          <w:i/>
          <w:vertAlign w:val="subscript"/>
          <w:lang w:val="en-US"/>
        </w:rPr>
        <w:t>i</w:t>
      </w:r>
      <w:proofErr w:type="spellEnd"/>
      <w:r w:rsidR="00144AD7" w:rsidRPr="00144AD7">
        <w:t xml:space="preserve">, </w:t>
      </w:r>
      <w:r w:rsidR="00144AD7">
        <w:t xml:space="preserve">и перестановку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1</w:t>
      </w:r>
      <w:r w:rsidR="00144AD7" w:rsidRPr="001447C9">
        <w:rPr>
          <w:i/>
        </w:rPr>
        <w:t xml:space="preserve">, </w:t>
      </w:r>
      <w:proofErr w:type="spellStart"/>
      <w:r w:rsidR="00144AD7" w:rsidRPr="001447C9">
        <w:rPr>
          <w:i/>
          <w:lang w:val="en-US"/>
        </w:rPr>
        <w:t>i</w:t>
      </w:r>
      <w:proofErr w:type="spellEnd"/>
      <w:r w:rsidR="00144AD7" w:rsidRPr="001447C9">
        <w:rPr>
          <w:i/>
          <w:vertAlign w:val="subscript"/>
        </w:rPr>
        <w:t>2</w:t>
      </w:r>
      <w:r w:rsidR="00144AD7" w:rsidRPr="001447C9">
        <w:rPr>
          <w:i/>
        </w:rPr>
        <w:t xml:space="preserve">, … </w:t>
      </w:r>
      <w:proofErr w:type="spellStart"/>
      <w:r w:rsidR="00144AD7" w:rsidRPr="001447C9">
        <w:rPr>
          <w:i/>
          <w:lang w:val="en-US"/>
        </w:rPr>
        <w:t>i</w:t>
      </w:r>
      <w:r w:rsidR="00144AD7" w:rsidRPr="001447C9">
        <w:rPr>
          <w:i/>
          <w:vertAlign w:val="subscript"/>
          <w:lang w:val="en-US"/>
        </w:rPr>
        <w:t>K</w:t>
      </w:r>
      <w:proofErr w:type="spellEnd"/>
      <w:r w:rsidR="00144AD7" w:rsidRPr="00144AD7">
        <w:t xml:space="preserve">, </w:t>
      </w:r>
      <w:r w:rsidR="00144AD7">
        <w:t xml:space="preserve">которые минимизируют целевую функцию, например </w:t>
      </w:r>
      <w:r w:rsidR="00144AD7" w:rsidRPr="00144AD7">
        <w:t xml:space="preserve">(2) </w:t>
      </w:r>
      <w:r w:rsidR="00144AD7">
        <w:t>или (3) или более сложную.</w:t>
      </w:r>
    </w:p>
    <w:p w:rsidR="007B3F1D" w:rsidRDefault="007B3F1D" w:rsidP="000A0B9F">
      <w:pPr>
        <w:pStyle w:val="a3"/>
      </w:pPr>
      <w:r>
        <w:t>Данная проблема содержит одновременно и непрерывную и дискретную оптимизацию, но как сказано выше, может быть сведена к дискретной оптимизации путём применения ограничения на координаты точек врезки.</w:t>
      </w:r>
      <w:r w:rsidR="008678E7">
        <w:t xml:space="preserve"> Тем самым проблема маршрутизации фактически сводится к обобщённой задаче коммивояжера с дополнительными ограничениями, вытекающими из технологии термической резки.</w:t>
      </w:r>
    </w:p>
    <w:p w:rsidR="008678E7" w:rsidRDefault="00016E88" w:rsidP="000A0B9F">
      <w:pPr>
        <w:pStyle w:val="a3"/>
      </w:pPr>
      <w:r>
        <w:lastRenderedPageBreak/>
        <w:t xml:space="preserve">Такие ограничения могут учитываться в основном двумя способами: либо как дополнительные слагаемые к базовым целевым функциям (2) и (3), либо как </w:t>
      </w:r>
      <w:r w:rsidR="00352701">
        <w:t>логические условия, которым должны удовлетворять элементы кортежа (1). Последний вариант приводит к явному или неявному сокращению размерности проблемного пространства. Для некоторых алгоритмов это приводит даже к сокращению времени поиска оптимального решения за счёт наложенных ограничений.</w:t>
      </w:r>
    </w:p>
    <w:p w:rsidR="00352701" w:rsidRDefault="00B93E70" w:rsidP="000A0B9F">
      <w:pPr>
        <w:pStyle w:val="a3"/>
      </w:pPr>
      <w:r>
        <w:t>В настоящее время разработан целый ряд алгоритмов для построения маршрута резки</w:t>
      </w:r>
      <w:r w:rsidR="00C3295C">
        <w:t xml:space="preserve"> (см. рис. 5</w:t>
      </w:r>
      <w:r w:rsidR="002B0DB3">
        <w:t>)</w:t>
      </w:r>
      <w:r>
        <w:t>: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 xml:space="preserve">Точный (до 30 сегментов) алгоритм динамического программирования на основе </w:t>
      </w:r>
      <w:r w:rsidR="00AB6B4D">
        <w:t>«</w:t>
      </w:r>
      <w:r>
        <w:t>мегаполисов</w:t>
      </w:r>
      <w:r w:rsidR="00AB6B4D">
        <w:t>»</w:t>
      </w:r>
      <w:r>
        <w:t>.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Генетический алгоритм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учитывающий правило жесткости детали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Итеративный жадный алгоритм, использующий схему Беллмана для модификации маршрута</w:t>
      </w:r>
    </w:p>
    <w:p w:rsidR="00B93E70" w:rsidRDefault="00B93E70" w:rsidP="00B93E70">
      <w:pPr>
        <w:pStyle w:val="a3"/>
        <w:numPr>
          <w:ilvl w:val="0"/>
          <w:numId w:val="6"/>
        </w:numPr>
      </w:pPr>
      <w:r>
        <w:t>Вариант итеративного жадного алгоритма, учитывающий правило жесткости листа.</w:t>
      </w:r>
    </w:p>
    <w:p w:rsidR="00B93E70" w:rsidRDefault="00894923" w:rsidP="000A0B9F">
      <w:pPr>
        <w:pStyle w:val="a3"/>
      </w:pPr>
      <w:r>
        <w:t>Все эти алгоритмы учитывают два первых технологических ограничения, а алгоритм, учитывающий все четыре, находится в стадии разработки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CB4E0A" w:rsidTr="002D198E"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668287AB" wp14:editId="389B97EB">
                  <wp:extent cx="2849880" cy="1473835"/>
                  <wp:effectExtent l="0" t="0" r="7620" b="0"/>
                  <wp:docPr id="84" name="Рисунок 84" descr="Fig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4" descr="Fig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CB4E0A" w:rsidRDefault="00CB4E0A" w:rsidP="002D198E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E12939F" wp14:editId="69B62263">
                  <wp:extent cx="2840990" cy="1473835"/>
                  <wp:effectExtent l="0" t="0" r="0" b="0"/>
                  <wp:docPr id="85" name="Рисунок 85" descr="16-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5" descr="16-2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E0A" w:rsidRPr="00D35CAA" w:rsidTr="002D198E"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а</w:t>
            </w:r>
            <w:r w:rsidR="00CB4E0A">
              <w:t xml:space="preserve">) </w:t>
            </w:r>
            <w:r w:rsidR="00CB4E0A">
              <w:rPr>
                <w:lang w:val="ru-RU"/>
              </w:rPr>
              <w:t>Точное решение</w:t>
            </w:r>
          </w:p>
        </w:tc>
        <w:tc>
          <w:tcPr>
            <w:tcW w:w="4788" w:type="dxa"/>
          </w:tcPr>
          <w:p w:rsidR="00CB4E0A" w:rsidRPr="00CB4E0A" w:rsidRDefault="00D35CAA" w:rsidP="00D35CA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б</w:t>
            </w:r>
            <w:r w:rsidR="00CB4E0A" w:rsidRPr="00D35CAA">
              <w:rPr>
                <w:lang w:val="ru-RU"/>
              </w:rPr>
              <w:t xml:space="preserve">) </w:t>
            </w:r>
            <w:r w:rsidR="00CB4E0A">
              <w:rPr>
                <w:lang w:val="ru-RU"/>
              </w:rPr>
              <w:t>Решение с учётом технологических ограничений</w:t>
            </w:r>
          </w:p>
        </w:tc>
      </w:tr>
      <w:tr w:rsidR="00CB4E0A" w:rsidRPr="00CB4E0A" w:rsidTr="002D198E">
        <w:tc>
          <w:tcPr>
            <w:tcW w:w="9576" w:type="dxa"/>
            <w:gridSpan w:val="2"/>
          </w:tcPr>
          <w:p w:rsidR="00CB4E0A" w:rsidRPr="00CB4E0A" w:rsidRDefault="00CB4E0A" w:rsidP="00CB4E0A">
            <w:pPr>
              <w:pStyle w:val="a6"/>
              <w:rPr>
                <w:lang w:val="ru-RU"/>
              </w:rPr>
            </w:pPr>
            <w:r>
              <w:rPr>
                <w:lang w:val="ru-RU"/>
              </w:rPr>
              <w:t>Рисунок 5. Варианты спроектированных маршрутов резки</w:t>
            </w:r>
          </w:p>
        </w:tc>
      </w:tr>
    </w:tbl>
    <w:p w:rsidR="00CB4E0A" w:rsidRPr="00CB4E0A" w:rsidRDefault="00CB4E0A" w:rsidP="000A0B9F">
      <w:pPr>
        <w:pStyle w:val="a3"/>
      </w:pPr>
    </w:p>
    <w:p w:rsidR="00894923" w:rsidRDefault="00894923" w:rsidP="00894923">
      <w:pPr>
        <w:pStyle w:val="2"/>
      </w:pPr>
      <w:r>
        <w:t>Заключение</w:t>
      </w:r>
    </w:p>
    <w:p w:rsidR="00894923" w:rsidRDefault="00906D3F" w:rsidP="000A0B9F">
      <w:pPr>
        <w:pStyle w:val="a3"/>
      </w:pPr>
      <w:r>
        <w:t xml:space="preserve">Разработанный математический аппарат может быть использован для описания типов технологических ограничений на маршрут тепловой резки – как широко известных, так и редко применяемых. </w:t>
      </w:r>
      <w:proofErr w:type="gramStart"/>
      <w:r>
        <w:t>Учёт последних важен не только для повышения эффективности и снижения издержек производства, но и для повышения качества получаемых заготовок.</w:t>
      </w:r>
      <w:proofErr w:type="gramEnd"/>
    </w:p>
    <w:p w:rsidR="00DC40E8" w:rsidRDefault="00DC40E8" w:rsidP="000A0B9F">
      <w:pPr>
        <w:pStyle w:val="a3"/>
      </w:pPr>
      <w:r>
        <w:t>Формализация технологических ограничений позволяет создавать полностью автоматические алгоритмы проектирования маршрута резки в противовес ручному / интерактивному проектированию. Однако полный учёт всех ограничений требует дальнейших исследований, как в области формализации, так и в создании соответствующих модификаций алгоритмов оптимизации.</w:t>
      </w:r>
    </w:p>
    <w:p w:rsidR="00DC40E8" w:rsidRDefault="00290655" w:rsidP="000A0B9F">
      <w:pPr>
        <w:pStyle w:val="a3"/>
      </w:pPr>
      <w:r>
        <w:t>Прямой расчёт тепловых полей даёт интересные результаты, подтверждающие правильность выбранного направления исследования. Однако прямое практическое применение этого метода пока сдерживается большим временем расчётов, необходимых для него.</w:t>
      </w:r>
    </w:p>
    <w:p w:rsidR="00290655" w:rsidRDefault="00290655" w:rsidP="00290655">
      <w:pPr>
        <w:pStyle w:val="2"/>
      </w:pPr>
      <w:r>
        <w:t>Библиографический список</w:t>
      </w:r>
    </w:p>
    <w:p w:rsidR="00CC1A38" w:rsidRDefault="00CC1A38" w:rsidP="00407D86">
      <w:pPr>
        <w:pStyle w:val="a3"/>
        <w:numPr>
          <w:ilvl w:val="0"/>
          <w:numId w:val="8"/>
        </w:numPr>
      </w:pPr>
      <w:r>
        <w:t>Петунин А.</w:t>
      </w:r>
      <w:r w:rsidR="00D01B13">
        <w:t xml:space="preserve"> </w:t>
      </w:r>
      <w:r>
        <w:t xml:space="preserve">А. Расчет тепловых полей при термической резке заготовок из листовых материалов </w:t>
      </w:r>
      <w:r w:rsidRPr="00CC1A38">
        <w:t xml:space="preserve">/ </w:t>
      </w:r>
      <w:r>
        <w:t>А.</w:t>
      </w:r>
      <w:r w:rsidR="00D01B13">
        <w:t xml:space="preserve"> </w:t>
      </w:r>
      <w:r>
        <w:t>А.</w:t>
      </w:r>
      <w:r w:rsidRPr="00CC1A38">
        <w:t xml:space="preserve"> </w:t>
      </w:r>
      <w:r>
        <w:t>Петунин, Е</w:t>
      </w:r>
      <w:r w:rsidR="00D01B13">
        <w:t xml:space="preserve"> </w:t>
      </w:r>
      <w:r>
        <w:t>Г.</w:t>
      </w:r>
      <w:r w:rsidRPr="00CC1A38">
        <w:t xml:space="preserve"> </w:t>
      </w:r>
      <w:r>
        <w:t xml:space="preserve">Полищук </w:t>
      </w:r>
      <w:r w:rsidRPr="00CC1A38">
        <w:t xml:space="preserve">// </w:t>
      </w:r>
      <w:r w:rsidR="00886BD2">
        <w:t>И</w:t>
      </w:r>
      <w:r>
        <w:t xml:space="preserve">нформационные </w:t>
      </w:r>
      <w:r>
        <w:lastRenderedPageBreak/>
        <w:t>технологии и системы</w:t>
      </w:r>
      <w:proofErr w:type="gramStart"/>
      <w:r>
        <w:t xml:space="preserve"> :</w:t>
      </w:r>
      <w:proofErr w:type="gramEnd"/>
      <w:r>
        <w:t xml:space="preserve"> тр. пятой </w:t>
      </w:r>
      <w:proofErr w:type="spellStart"/>
      <w:r>
        <w:t>междунар</w:t>
      </w:r>
      <w:proofErr w:type="spellEnd"/>
      <w:r>
        <w:t xml:space="preserve">. науч. </w:t>
      </w:r>
      <w:proofErr w:type="spellStart"/>
      <w:r>
        <w:t>конф</w:t>
      </w:r>
      <w:proofErr w:type="spellEnd"/>
      <w:r>
        <w:t xml:space="preserve">. – Челябинск, 2016. – С. </w:t>
      </w:r>
      <w:r w:rsidR="00D01B13">
        <w:t>142–</w:t>
      </w:r>
      <w:r>
        <w:t>144.</w:t>
      </w:r>
      <w:r w:rsidR="00C45F16" w:rsidRPr="00DA200C">
        <w:t>[=1]</w:t>
      </w:r>
    </w:p>
    <w:p w:rsidR="00407D86" w:rsidRPr="00625EE7" w:rsidRDefault="00DA200C" w:rsidP="00DA200C">
      <w:pPr>
        <w:pStyle w:val="a3"/>
        <w:numPr>
          <w:ilvl w:val="0"/>
          <w:numId w:val="8"/>
        </w:numPr>
      </w:pPr>
      <w:r w:rsidRPr="00DA200C">
        <w:t xml:space="preserve">Ченцов А. Г. Модель «неаддитивной» задачи маршрутизации с функциями стоимости, зависящими от списка заданий / А. Г. Ченцов, Я. В. </w:t>
      </w:r>
      <w:proofErr w:type="spellStart"/>
      <w:r w:rsidRPr="00DA200C">
        <w:t>Салий</w:t>
      </w:r>
      <w:proofErr w:type="spellEnd"/>
      <w:r w:rsidRPr="00DA200C">
        <w:t xml:space="preserve"> // вестник Южно-Уральского государственного университета. Серия: математическое моделирование и программирование. – Челябинск, 2015. –№ 1. – С. 24–45.</w:t>
      </w:r>
      <w:r>
        <w:rPr>
          <w:lang w:val="en-US"/>
        </w:rPr>
        <w:t>[=2]</w:t>
      </w:r>
    </w:p>
    <w:p w:rsidR="00625EE7" w:rsidRPr="00625EE7" w:rsidRDefault="00625EE7" w:rsidP="00625EE7">
      <w:pPr>
        <w:pStyle w:val="a5"/>
        <w:numPr>
          <w:ilvl w:val="0"/>
          <w:numId w:val="8"/>
        </w:numPr>
        <w:rPr>
          <w:rFonts w:cstheme="minorBidi"/>
          <w:sz w:val="24"/>
          <w:szCs w:val="22"/>
          <w:lang w:val="en-US"/>
        </w:rPr>
      </w:pPr>
      <w:proofErr w:type="spellStart"/>
      <w:r w:rsidRPr="00625EE7">
        <w:rPr>
          <w:rFonts w:cstheme="minorBidi"/>
          <w:sz w:val="24"/>
          <w:szCs w:val="22"/>
          <w:lang w:val="en-US"/>
        </w:rPr>
        <w:t>Hoeft</w:t>
      </w:r>
      <w:proofErr w:type="spellEnd"/>
      <w:r w:rsidRPr="00625EE7">
        <w:rPr>
          <w:rFonts w:cstheme="minorBidi"/>
          <w:sz w:val="24"/>
          <w:szCs w:val="22"/>
          <w:lang w:val="en-US"/>
        </w:rPr>
        <w:t xml:space="preserve"> J. Heuristics for the plate-cut</w:t>
      </w:r>
      <w:r>
        <w:rPr>
          <w:rFonts w:cstheme="minorBidi"/>
          <w:sz w:val="24"/>
          <w:szCs w:val="22"/>
          <w:lang w:val="en-US"/>
        </w:rPr>
        <w:t>ting traveling salesman problem /</w:t>
      </w:r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J. </w:t>
      </w:r>
      <w:proofErr w:type="spellStart"/>
      <w:r w:rsidRPr="00625EE7">
        <w:rPr>
          <w:rFonts w:cstheme="minorBidi"/>
          <w:sz w:val="24"/>
          <w:szCs w:val="22"/>
          <w:lang w:val="en-US"/>
        </w:rPr>
        <w:t>Hoeft</w:t>
      </w:r>
      <w:proofErr w:type="spellEnd"/>
      <w:r w:rsidRPr="00625EE7">
        <w:rPr>
          <w:rFonts w:cstheme="minorBidi"/>
          <w:sz w:val="24"/>
          <w:szCs w:val="22"/>
          <w:lang w:val="en-US"/>
        </w:rPr>
        <w:t>, U. S.</w:t>
      </w:r>
      <w:r>
        <w:rPr>
          <w:rFonts w:cstheme="minorBidi"/>
          <w:sz w:val="24"/>
          <w:szCs w:val="22"/>
          <w:lang w:val="en-US"/>
        </w:rPr>
        <w:t xml:space="preserve"> </w:t>
      </w:r>
      <w:proofErr w:type="spellStart"/>
      <w:r w:rsidRPr="00625EE7">
        <w:rPr>
          <w:rFonts w:cstheme="minorBidi"/>
          <w:sz w:val="24"/>
          <w:szCs w:val="22"/>
          <w:lang w:val="en-US"/>
        </w:rPr>
        <w:t>Palekar</w:t>
      </w:r>
      <w:proofErr w:type="spellEnd"/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// IIE Transactions. – </w:t>
      </w:r>
      <w:r w:rsidRPr="00625EE7">
        <w:rPr>
          <w:rFonts w:cstheme="minorBidi"/>
          <w:sz w:val="24"/>
          <w:szCs w:val="22"/>
          <w:lang w:val="en-US"/>
        </w:rPr>
        <w:t>1997</w:t>
      </w:r>
      <w:r>
        <w:rPr>
          <w:rFonts w:cstheme="minorBidi"/>
          <w:sz w:val="24"/>
          <w:szCs w:val="22"/>
          <w:lang w:val="en-US"/>
        </w:rPr>
        <w:t>. –</w:t>
      </w:r>
      <w:r w:rsidRPr="00625EE7">
        <w:rPr>
          <w:rFonts w:cstheme="minorBidi"/>
          <w:sz w:val="24"/>
          <w:szCs w:val="22"/>
          <w:lang w:val="en-US"/>
        </w:rPr>
        <w:t xml:space="preserve"> </w:t>
      </w:r>
      <w:r>
        <w:rPr>
          <w:rFonts w:cstheme="minorBidi"/>
          <w:sz w:val="24"/>
          <w:szCs w:val="22"/>
          <w:lang w:val="en-US"/>
        </w:rPr>
        <w:t xml:space="preserve">Vol. </w:t>
      </w:r>
      <w:r w:rsidRPr="00625EE7">
        <w:rPr>
          <w:rFonts w:cstheme="minorBidi"/>
          <w:sz w:val="24"/>
          <w:szCs w:val="22"/>
          <w:lang w:val="en-US"/>
        </w:rPr>
        <w:t xml:space="preserve">29, </w:t>
      </w:r>
      <w:r>
        <w:rPr>
          <w:rFonts w:cstheme="minorBidi"/>
          <w:sz w:val="24"/>
          <w:szCs w:val="22"/>
          <w:lang w:val="en-US"/>
        </w:rPr>
        <w:t>– P. 719–</w:t>
      </w:r>
      <w:r w:rsidRPr="00625EE7">
        <w:rPr>
          <w:rFonts w:cstheme="minorBidi"/>
          <w:sz w:val="24"/>
          <w:szCs w:val="22"/>
          <w:lang w:val="en-US"/>
        </w:rPr>
        <w:t>731.</w:t>
      </w:r>
      <w:r>
        <w:rPr>
          <w:rFonts w:cstheme="minorBidi"/>
          <w:sz w:val="24"/>
          <w:szCs w:val="22"/>
          <w:lang w:val="en-US"/>
        </w:rPr>
        <w:t>[=3]</w:t>
      </w:r>
    </w:p>
    <w:p w:rsidR="00625EE7" w:rsidRPr="00625EE7" w:rsidRDefault="00625EE7" w:rsidP="00DA200C">
      <w:pPr>
        <w:pStyle w:val="a3"/>
        <w:numPr>
          <w:ilvl w:val="0"/>
          <w:numId w:val="8"/>
        </w:numPr>
        <w:rPr>
          <w:lang w:val="en-US"/>
        </w:rPr>
      </w:pPr>
    </w:p>
    <w:sectPr w:rsidR="00625EE7" w:rsidRPr="00625EE7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275A" w:rsidRDefault="0081275A" w:rsidP="00BD5B72">
      <w:pPr>
        <w:spacing w:after="0" w:line="240" w:lineRule="auto"/>
      </w:pPr>
      <w:r>
        <w:separator/>
      </w:r>
    </w:p>
  </w:endnote>
  <w:endnote w:type="continuationSeparator" w:id="0">
    <w:p w:rsidR="0081275A" w:rsidRDefault="0081275A" w:rsidP="00BD5B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275A" w:rsidRDefault="0081275A" w:rsidP="00BD5B72">
      <w:pPr>
        <w:spacing w:after="0" w:line="240" w:lineRule="auto"/>
      </w:pPr>
      <w:r>
        <w:separator/>
      </w:r>
    </w:p>
  </w:footnote>
  <w:footnote w:type="continuationSeparator" w:id="0">
    <w:p w:rsidR="0081275A" w:rsidRDefault="0081275A" w:rsidP="00BD5B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29826476"/>
      <w:docPartObj>
        <w:docPartGallery w:val="Page Numbers (Top of Page)"/>
        <w:docPartUnique/>
      </w:docPartObj>
    </w:sdtPr>
    <w:sdtEndPr/>
    <w:sdtContent>
      <w:p w:rsidR="00D272A7" w:rsidRPr="00D272A7" w:rsidRDefault="00D272A7">
        <w:pPr>
          <w:pStyle w:val="ab"/>
          <w:jc w:val="center"/>
          <w:rPr>
            <w:sz w:val="16"/>
            <w:szCs w:val="16"/>
          </w:rPr>
        </w:pPr>
        <w:r w:rsidRPr="00D272A7">
          <w:rPr>
            <w:sz w:val="16"/>
            <w:szCs w:val="16"/>
          </w:rPr>
          <w:fldChar w:fldCharType="begin"/>
        </w:r>
        <w:r w:rsidRPr="00D272A7">
          <w:rPr>
            <w:sz w:val="16"/>
            <w:szCs w:val="16"/>
          </w:rPr>
          <w:instrText>PAGE   \* MERGEFORMAT</w:instrText>
        </w:r>
        <w:r w:rsidRPr="00D272A7">
          <w:rPr>
            <w:sz w:val="16"/>
            <w:szCs w:val="16"/>
          </w:rPr>
          <w:fldChar w:fldCharType="separate"/>
        </w:r>
        <w:r w:rsidR="00561C87">
          <w:rPr>
            <w:noProof/>
            <w:sz w:val="16"/>
            <w:szCs w:val="16"/>
          </w:rPr>
          <w:t>1</w:t>
        </w:r>
        <w:r w:rsidRPr="00D272A7">
          <w:rPr>
            <w:sz w:val="16"/>
            <w:szCs w:val="16"/>
          </w:rPr>
          <w:fldChar w:fldCharType="end"/>
        </w:r>
      </w:p>
    </w:sdtContent>
  </w:sdt>
  <w:p w:rsidR="00BD5B72" w:rsidRDefault="00BD5B72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135CF4"/>
    <w:multiLevelType w:val="hybridMultilevel"/>
    <w:tmpl w:val="81D0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B3D50AE"/>
    <w:multiLevelType w:val="hybridMultilevel"/>
    <w:tmpl w:val="C6E00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A15361"/>
    <w:multiLevelType w:val="hybridMultilevel"/>
    <w:tmpl w:val="102CE7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785D7B"/>
    <w:multiLevelType w:val="hybridMultilevel"/>
    <w:tmpl w:val="F16E9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6E88"/>
    <w:rsid w:val="00017726"/>
    <w:rsid w:val="00030203"/>
    <w:rsid w:val="0003132F"/>
    <w:rsid w:val="00031338"/>
    <w:rsid w:val="0004318A"/>
    <w:rsid w:val="00067B49"/>
    <w:rsid w:val="00097DEC"/>
    <w:rsid w:val="000A0B9F"/>
    <w:rsid w:val="000C210F"/>
    <w:rsid w:val="000D0D93"/>
    <w:rsid w:val="000D1379"/>
    <w:rsid w:val="000D1C70"/>
    <w:rsid w:val="000F18FA"/>
    <w:rsid w:val="0013449A"/>
    <w:rsid w:val="001417A4"/>
    <w:rsid w:val="001447C9"/>
    <w:rsid w:val="00144AD7"/>
    <w:rsid w:val="001528A2"/>
    <w:rsid w:val="00160C3D"/>
    <w:rsid w:val="0017146D"/>
    <w:rsid w:val="001A133C"/>
    <w:rsid w:val="001C0CDC"/>
    <w:rsid w:val="001D01AC"/>
    <w:rsid w:val="001D2226"/>
    <w:rsid w:val="001E02F3"/>
    <w:rsid w:val="001E0969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0655"/>
    <w:rsid w:val="002945E8"/>
    <w:rsid w:val="002B0DB3"/>
    <w:rsid w:val="002B3344"/>
    <w:rsid w:val="002B66AB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2701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C3EFB"/>
    <w:rsid w:val="003D49EE"/>
    <w:rsid w:val="003E3842"/>
    <w:rsid w:val="00407D86"/>
    <w:rsid w:val="00412CEF"/>
    <w:rsid w:val="004245C3"/>
    <w:rsid w:val="00433EA4"/>
    <w:rsid w:val="0043773C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4F3C26"/>
    <w:rsid w:val="00500FE2"/>
    <w:rsid w:val="00502FBB"/>
    <w:rsid w:val="00524285"/>
    <w:rsid w:val="00536758"/>
    <w:rsid w:val="005406E3"/>
    <w:rsid w:val="00542447"/>
    <w:rsid w:val="005550D5"/>
    <w:rsid w:val="00556CEF"/>
    <w:rsid w:val="00561C87"/>
    <w:rsid w:val="00561FD0"/>
    <w:rsid w:val="00597391"/>
    <w:rsid w:val="005A0530"/>
    <w:rsid w:val="005B6A9B"/>
    <w:rsid w:val="005D1C71"/>
    <w:rsid w:val="005D3AFA"/>
    <w:rsid w:val="005D74E3"/>
    <w:rsid w:val="005E216A"/>
    <w:rsid w:val="005E432A"/>
    <w:rsid w:val="005E54E3"/>
    <w:rsid w:val="005F4239"/>
    <w:rsid w:val="005F7803"/>
    <w:rsid w:val="00611460"/>
    <w:rsid w:val="006163D2"/>
    <w:rsid w:val="00625EE7"/>
    <w:rsid w:val="00626EAD"/>
    <w:rsid w:val="00627330"/>
    <w:rsid w:val="00653EB2"/>
    <w:rsid w:val="0065614D"/>
    <w:rsid w:val="00662300"/>
    <w:rsid w:val="00693CA1"/>
    <w:rsid w:val="006A22E1"/>
    <w:rsid w:val="006A5F37"/>
    <w:rsid w:val="006C7CC8"/>
    <w:rsid w:val="006D2AF8"/>
    <w:rsid w:val="006D72BD"/>
    <w:rsid w:val="006D7473"/>
    <w:rsid w:val="006F08BE"/>
    <w:rsid w:val="00705049"/>
    <w:rsid w:val="00706354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B3F1D"/>
    <w:rsid w:val="007C0D6E"/>
    <w:rsid w:val="007D58B2"/>
    <w:rsid w:val="007E1F8D"/>
    <w:rsid w:val="007E31C5"/>
    <w:rsid w:val="007E6717"/>
    <w:rsid w:val="00800F23"/>
    <w:rsid w:val="0081275A"/>
    <w:rsid w:val="00821BA5"/>
    <w:rsid w:val="00826C48"/>
    <w:rsid w:val="00831DE9"/>
    <w:rsid w:val="00851E88"/>
    <w:rsid w:val="008678E7"/>
    <w:rsid w:val="00867EA6"/>
    <w:rsid w:val="00886BD2"/>
    <w:rsid w:val="00887507"/>
    <w:rsid w:val="008946D6"/>
    <w:rsid w:val="00894923"/>
    <w:rsid w:val="008A626A"/>
    <w:rsid w:val="008A7F74"/>
    <w:rsid w:val="008B1B8F"/>
    <w:rsid w:val="008B641A"/>
    <w:rsid w:val="008C38CD"/>
    <w:rsid w:val="008C44A7"/>
    <w:rsid w:val="008C4E40"/>
    <w:rsid w:val="008C56AE"/>
    <w:rsid w:val="008D2543"/>
    <w:rsid w:val="008F5EAD"/>
    <w:rsid w:val="00906A4F"/>
    <w:rsid w:val="00906D3F"/>
    <w:rsid w:val="0092145E"/>
    <w:rsid w:val="00926B80"/>
    <w:rsid w:val="00932DB2"/>
    <w:rsid w:val="00933AAF"/>
    <w:rsid w:val="00972369"/>
    <w:rsid w:val="00983059"/>
    <w:rsid w:val="009853DA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71DD4"/>
    <w:rsid w:val="00AB45B0"/>
    <w:rsid w:val="00AB5DB0"/>
    <w:rsid w:val="00AB6B4D"/>
    <w:rsid w:val="00AC7498"/>
    <w:rsid w:val="00AE2BAC"/>
    <w:rsid w:val="00B01D3F"/>
    <w:rsid w:val="00B040FC"/>
    <w:rsid w:val="00B2737B"/>
    <w:rsid w:val="00B3284C"/>
    <w:rsid w:val="00B426EC"/>
    <w:rsid w:val="00B42D9D"/>
    <w:rsid w:val="00B517A3"/>
    <w:rsid w:val="00B536ED"/>
    <w:rsid w:val="00B641E8"/>
    <w:rsid w:val="00B664EB"/>
    <w:rsid w:val="00B73310"/>
    <w:rsid w:val="00B93E70"/>
    <w:rsid w:val="00BA1733"/>
    <w:rsid w:val="00BA3DAE"/>
    <w:rsid w:val="00BA68BB"/>
    <w:rsid w:val="00BD5B72"/>
    <w:rsid w:val="00BD76FC"/>
    <w:rsid w:val="00BF1E03"/>
    <w:rsid w:val="00C02D59"/>
    <w:rsid w:val="00C07187"/>
    <w:rsid w:val="00C11622"/>
    <w:rsid w:val="00C224CE"/>
    <w:rsid w:val="00C31CE0"/>
    <w:rsid w:val="00C3295C"/>
    <w:rsid w:val="00C35F52"/>
    <w:rsid w:val="00C4272D"/>
    <w:rsid w:val="00C45F16"/>
    <w:rsid w:val="00C55CEE"/>
    <w:rsid w:val="00C70A81"/>
    <w:rsid w:val="00C75005"/>
    <w:rsid w:val="00C91964"/>
    <w:rsid w:val="00CB29C8"/>
    <w:rsid w:val="00CB4E0A"/>
    <w:rsid w:val="00CC1A38"/>
    <w:rsid w:val="00CC5657"/>
    <w:rsid w:val="00CD4232"/>
    <w:rsid w:val="00CD67A4"/>
    <w:rsid w:val="00D01B13"/>
    <w:rsid w:val="00D1540F"/>
    <w:rsid w:val="00D16510"/>
    <w:rsid w:val="00D20498"/>
    <w:rsid w:val="00D272A7"/>
    <w:rsid w:val="00D35CAA"/>
    <w:rsid w:val="00D43B78"/>
    <w:rsid w:val="00D543F6"/>
    <w:rsid w:val="00D62EBB"/>
    <w:rsid w:val="00D67916"/>
    <w:rsid w:val="00D706FB"/>
    <w:rsid w:val="00D7783C"/>
    <w:rsid w:val="00D9744A"/>
    <w:rsid w:val="00DA200C"/>
    <w:rsid w:val="00DA7DDC"/>
    <w:rsid w:val="00DB7353"/>
    <w:rsid w:val="00DC40E8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4A9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8B1B8F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B1B8F"/>
    <w:pPr>
      <w:keepNext/>
      <w:keepLines/>
      <w:spacing w:before="200" w:after="0"/>
      <w:outlineLvl w:val="1"/>
    </w:pPr>
    <w:rPr>
      <w:rFonts w:eastAsiaTheme="majorEastAsia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B1B8F"/>
    <w:pPr>
      <w:keepNext/>
      <w:keepLines/>
      <w:spacing w:before="200" w:after="0"/>
      <w:outlineLvl w:val="2"/>
    </w:pPr>
    <w:rPr>
      <w:rFonts w:eastAsiaTheme="majorEastAs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B1B8F"/>
    <w:rPr>
      <w:rFonts w:ascii="Times New Roman" w:eastAsiaTheme="majorEastAsia" w:hAnsi="Times New Roman" w:cs="Times New Roman"/>
      <w:b/>
      <w:bCs/>
      <w:sz w:val="32"/>
      <w:szCs w:val="28"/>
    </w:rPr>
  </w:style>
  <w:style w:type="paragraph" w:styleId="a3">
    <w:name w:val="No Spacing"/>
    <w:link w:val="a4"/>
    <w:uiPriority w:val="1"/>
    <w:qFormat/>
    <w:rsid w:val="007E1F8D"/>
    <w:pPr>
      <w:tabs>
        <w:tab w:val="center" w:pos="4536"/>
        <w:tab w:val="right" w:pos="9356"/>
      </w:tabs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8B1B8F"/>
    <w:rPr>
      <w:rFonts w:ascii="Times New Roman" w:eastAsiaTheme="majorEastAsia" w:hAnsi="Times New Roman" w:cs="Times New Roman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B1B8F"/>
    <w:rPr>
      <w:rFonts w:ascii="Times New Roman" w:eastAsiaTheme="majorEastAsia" w:hAnsi="Times New Roman" w:cs="Times New Roman"/>
      <w:b/>
      <w:bCs/>
      <w:sz w:val="26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0D1379"/>
    <w:pPr>
      <w:spacing w:after="240"/>
      <w:jc w:val="center"/>
    </w:pPr>
    <w:rPr>
      <w:rFonts w:cs="Times New Roman"/>
      <w:i/>
      <w:sz w:val="22"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7E1F8D"/>
    <w:rPr>
      <w:rFonts w:ascii="Times New Roman" w:hAnsi="Times New Roman"/>
      <w:sz w:val="24"/>
    </w:rPr>
  </w:style>
  <w:style w:type="character" w:customStyle="1" w:styleId="a7">
    <w:name w:val="Подпись рисунка Знак"/>
    <w:basedOn w:val="a4"/>
    <w:link w:val="a6"/>
    <w:rsid w:val="000D1379"/>
    <w:rPr>
      <w:rFonts w:ascii="Times New Roman" w:hAnsi="Times New Roman" w:cs="Times New Roman"/>
      <w:i/>
      <w:sz w:val="24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  <w:style w:type="paragraph" w:customStyle="1" w:styleId="FigureCaption">
    <w:name w:val="Figure Caption"/>
    <w:next w:val="Paragraph"/>
    <w:qFormat/>
    <w:rsid w:val="001C0CDC"/>
    <w:pPr>
      <w:spacing w:before="120"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Figure">
    <w:name w:val="Figure"/>
    <w:basedOn w:val="Paragraph"/>
    <w:rsid w:val="001C0CDC"/>
    <w:pPr>
      <w:keepNext/>
      <w:jc w:val="center"/>
    </w:pPr>
  </w:style>
  <w:style w:type="table" w:styleId="a8">
    <w:name w:val="Table Grid"/>
    <w:basedOn w:val="a1"/>
    <w:rsid w:val="001C0C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1C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C0CDC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styleId="ad">
    <w:name w:val="footer"/>
    <w:basedOn w:val="a"/>
    <w:link w:val="ae"/>
    <w:uiPriority w:val="99"/>
    <w:unhideWhenUsed/>
    <w:rsid w:val="00BD5B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BD5B72"/>
    <w:rPr>
      <w:rFonts w:ascii="Times New Roman" w:hAnsi="Times New Roman" w:cs="Times New Roman"/>
      <w:sz w:val="20"/>
      <w:szCs w:val="24"/>
    </w:rPr>
  </w:style>
  <w:style w:type="paragraph" w:customStyle="1" w:styleId="af">
    <w:name w:val="Аннотация"/>
    <w:basedOn w:val="a"/>
    <w:link w:val="af0"/>
    <w:qFormat/>
    <w:rsid w:val="008B1B8F"/>
    <w:pPr>
      <w:jc w:val="both"/>
    </w:pPr>
    <w:rPr>
      <w:szCs w:val="16"/>
    </w:rPr>
  </w:style>
  <w:style w:type="character" w:customStyle="1" w:styleId="af0">
    <w:name w:val="Аннотация Знак"/>
    <w:basedOn w:val="a0"/>
    <w:link w:val="af"/>
    <w:rsid w:val="008B1B8F"/>
    <w:rPr>
      <w:rFonts w:ascii="Times New Roman" w:hAnsi="Times New Roman" w:cs="Times New Roman"/>
      <w:sz w:val="20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gi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FB953C-2A66-487D-9074-516597FF0F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9</TotalTime>
  <Pages>7</Pages>
  <Words>2336</Words>
  <Characters>13321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116</cp:revision>
  <cp:lastPrinted>2016-12-08T12:17:00Z</cp:lastPrinted>
  <dcterms:created xsi:type="dcterms:W3CDTF">2016-12-07T09:55:00Z</dcterms:created>
  <dcterms:modified xsi:type="dcterms:W3CDTF">2016-12-12T09:18:00Z</dcterms:modified>
</cp:coreProperties>
</file>